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56420D" w14:textId="77777777" w:rsidR="00D10ACE" w:rsidRPr="00613293" w:rsidRDefault="00E4211D" w:rsidP="00D10AC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415309E" wp14:editId="7BF6EEFE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2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B30A00" id="Line 2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qdr8wEAALQDAAAOAAAAZHJzL2Uyb0RvYy54bWysU02P2jAQvVfqf7B8h4QsU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4oESwzqc&#10;0ZMykhRRmt76EiNqs3WRHD+ZF/sE/JsnBuqWmb1MLb6eLaaNYkb2W0q8eIsFdv1nEBjDDgGSTqfG&#10;dRESFSCnNI7zfRzyFAjHx2IyGk9znBq/+TJW3hKt8+GThI5Eo6Iae07A7PjkQ2yElbeQWMfARmmd&#10;pq0N6Ss6nxSTlOBBKxGdMcy7/a7WjhxZ3Jf0JVboeRvm4GBEAmslE+urHZjSFxuLaxPxkAq2c7Uu&#10;C/F9ns/Xs/VsPBgX0/VgnAsx+Lipx4PpZvRhsnpY1fVq9ONa9ZafZI1KXmayA3HeupvcuBqJ73WN&#10;4+69vaeh/PrZlj8BAAD//wMAUEsDBBQABgAIAAAAIQCMdX113AAAAAgBAAAPAAAAZHJzL2Rvd25y&#10;ZXYueG1sTI/BTsMwEETvSPyDtUhcKuok0IJCnAoBuXFpAXHdxksSEa/T2G0DX88iDnDcmdHsm2I1&#10;uV4daAydZwPpPAFFXHvbcWPg5bm6uAEVIrLF3jMZ+KQAq/L0pMDc+iOv6bCJjZISDjkaaGMccq1D&#10;3ZLDMPcDsXjvfnQY5RwbbUc8SrnrdZYkS+2wY/nQ4kD3LdUfm70zEKpX2lVfs3qWvF02nrLdw9Mj&#10;GnN+Nt3dgoo0xb8w/OALOpTCtPV7tkH1BpZpKkkDWbIAJf7V4lqE7a+gy0L/H1B+AwAA//8DAFBL&#10;AQItABQABgAIAAAAIQC2gziS/gAAAOEBAAATAAAAAAAAAAAAAAAAAAAAAABbQ29udGVudF9UeXBl&#10;c10ueG1sUEsBAi0AFAAGAAgAAAAhADj9If/WAAAAlAEAAAsAAAAAAAAAAAAAAAAALwEAAF9yZWxz&#10;Ly5yZWxzUEsBAi0AFAAGAAgAAAAhAEGCp2vzAQAAtAMAAA4AAAAAAAAAAAAAAAAALgIAAGRycy9l&#10;Mm9Eb2MueG1sUEsBAi0AFAAGAAgAAAAhAIx1fXXcAAAACAEAAA8AAAAAAAAAAAAAAAAATQQAAGRy&#10;cy9kb3ducmV2LnhtbFBLBQYAAAAABAAEAPMAAABWBQAAAAA=&#10;"/>
            </w:pict>
          </mc:Fallback>
        </mc:AlternateContent>
      </w:r>
      <w:r w:rsidRPr="00613293">
        <w:rPr>
          <w:color w:val="000000"/>
        </w:rPr>
        <w:t>Name</w:t>
      </w:r>
    </w:p>
    <w:p w14:paraId="5A30F697" w14:textId="77777777" w:rsidR="00D10ACE" w:rsidRPr="00613293" w:rsidRDefault="00E4211D" w:rsidP="00D10AC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B3B7F0F" wp14:editId="448634CC">
                <wp:simplePos x="0" y="0"/>
                <wp:positionH relativeFrom="column">
                  <wp:posOffset>3295015</wp:posOffset>
                </wp:positionH>
                <wp:positionV relativeFrom="paragraph">
                  <wp:posOffset>-17780</wp:posOffset>
                </wp:positionV>
                <wp:extent cx="914400" cy="0"/>
                <wp:effectExtent l="0" t="0" r="0" b="0"/>
                <wp:wrapNone/>
                <wp:docPr id="2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730299" id="Line 3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45pt,-1.4pt" to="331.45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Y6t8QEAALMDAAAOAAAAZHJzL2Uyb0RvYy54bWysU02P2jAQvVfqf7B8h3xsoBARVlWAXmgX&#10;abc/wNgOserYlm0IqOp/79gQuu3eVs3BGntm3sx7M1k8njuJTtw6oVWFs3GKEVdUM6EOFf7+shnN&#10;MHKeKEakVrzCF+7w4/Ljh0VvSp7rVkvGLQIQ5creVLj13pRJ4mjLO+LG2nAFzkbbjni42kPCLOkB&#10;vZNJnqbTpNeWGaspdw5eV1cnXkb8puHUPzWN4x7JCkNvPp42nvtwJssFKQ+WmFbQWxvkHV10RCgo&#10;eodaEU/Q0Yo3UJ2gVjvd+DHVXaKbRlAeOQCbLP2HzXNLDI9cQBxn7jK5/wdLv512FglW4TzHSJEO&#10;ZrQViqOHIE1vXAkRtdrZQI6e1bPZavrDIaXrlqgDjy2+XAykZSEj+SslXJyBAvv+q2YQQ45eR53O&#10;je0CJCiAznEcl/s4+NkjCo/zrChSGBodXAkphzxjnf/CdYeCUWEJLUdccto6H/og5RASyii9EVLG&#10;YUuFesCe5JOY4LQULDhDmLOHfS0tOpGwLvGLpMDzOszqo2IRrOWErW+2J0JebSguVcADJtDOzbru&#10;w895Ol/P1rNiVOTT9ahIGRt93tTFaLrJPk1WD6u6XmW/blWH/KhqEPI6kr1ml50d1IbNiHxvWxxW&#10;7/U9zuTPv7b8DQAA//8DAFBLAwQUAAYACAAAACEACOScH9wAAAAJAQAADwAAAGRycy9kb3ducmV2&#10;LnhtbEyPTU/DMAyG70j8h8hIXKYtXRHVKE0nBPTGhQHi6jWmrWicrsm2wq/HaAc4+vWj96NYT65X&#10;BxpD59nAcpGAIq697bgx8PpSzVegQkS22HsmA18UYF2enxWYW3/kZzpsYqPEhEOOBtoYh1zrULfk&#10;MCz8QCy/Dz86jHKOjbYjHsXc9TpNkkw77FgSWhzovqX6c7N3BkL1Rrvqe1bPkverxlO6e3h6RGMu&#10;L6a7W1CRpvgHw299qQ6ldNr6PdugegPXy9WNoAbmqUwQIMtSEbYnQZeF/r+g/AEAAP//AwBQSwEC&#10;LQAUAAYACAAAACEAtoM4kv4AAADhAQAAEwAAAAAAAAAAAAAAAAAAAAAAW0NvbnRlbnRfVHlwZXNd&#10;LnhtbFBLAQItABQABgAIAAAAIQA4/SH/1gAAAJQBAAALAAAAAAAAAAAAAAAAAC8BAABfcmVscy8u&#10;cmVsc1BLAQItABQABgAIAAAAIQBO5Y6t8QEAALMDAAAOAAAAAAAAAAAAAAAAAC4CAABkcnMvZTJv&#10;RG9jLnhtbFBLAQItABQABgAIAAAAIQAI5Jwf3AAAAAkBAAAPAAAAAAAAAAAAAAAAAEsEAABkcnMv&#10;ZG93bnJldi54bWxQSwUGAAAAAAQABADzAAAAVAUAAAAA&#10;"/>
            </w:pict>
          </mc:Fallback>
        </mc:AlternateContent>
      </w:r>
      <w:r w:rsidRPr="00613293">
        <w:br w:type="column"/>
      </w:r>
      <w:r w:rsidRPr="00613293">
        <w:rPr>
          <w:color w:val="000000"/>
        </w:rPr>
        <w:t>Class</w:t>
      </w:r>
    </w:p>
    <w:p w14:paraId="2370E117" w14:textId="77777777" w:rsidR="00D10ACE" w:rsidRPr="00613293" w:rsidRDefault="00E4211D" w:rsidP="00D10AC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BA4417C" wp14:editId="177127E9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1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66B2D9" id="Line 4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C+c8AEAALMDAAAOAAAAZHJzL2Uyb0RvYy54bWysU9Gu2jAMfZ+0f4j6Dm1ZYVBRrqYCe2Eb&#10;0r37gJCkNFoaR0mgoGn/PidQdre9TetD5MT2sX2Ou3y6dIqchXUSdJXk4ywhQjPgUh+r5OvLdjRP&#10;iPNUc6pAiyq5Cpc8rd6+WfamFBNoQXFhCYJoV/amSlrvTZmmjrWio24MRmh0NmA76vFqjym3tEf0&#10;TqWTLJulPVhuLDDhHL6ub85kFfGbRjD/pWmc8ERVCfbm42njeQhnulrS8mipaSW7t0H/oYuOSo1F&#10;H1Br6ik5WfkXVCeZBQeNHzPoUmgayUScAafJsz+meW6pEXEWJMeZB03u/8Gyz+e9JZKjdkVCNO1Q&#10;o53UghSBmt64EiNqvbdhOHbRz2YH7JsjGuqW6qOILb5cDablISP9LSVcnMECh/4TcIyhJw+Rp0tj&#10;uwCJDJBLlOP6kENcPGH4uMiLIkPR2OBKaTnkGev8RwEdCUaVKGw54tLzzvnQBy2HkFBGw1YqFcVW&#10;mvSIPZ1MY4IDJXlwhjBnj4daWXKmYV3iF4dCz+swCyfNI1grKN/cbU+lutlYXOmAh5NgO3frtg/f&#10;F9liM9/Mi1ExmW1GRcb56MO2Lkazbf5+un63rut1/uNedciPrAYib5IcgF/3dmAbNyPOe9/isHqv&#10;71GTX//a6icAAAD//wMAUEsDBBQABgAIAAAAIQABonE+3AAAAAkBAAAPAAAAZHJzL2Rvd25yZXYu&#10;eG1sTI9NT4NAEIbvJv6HzZh4adpFIKZFlsao3LxYNb1OYQQiO0vZbYv+esf0oMd558n7ka8n26sj&#10;jb5zbOBmEYEirlzdcWPg7bWcL0H5gFxj75gMfJGHdXF5kWNWuxO/0HETGiUm7DM00IYwZFr7qiWL&#10;fuEGYvl9uNFikHNsdD3iScxtr+MoutUWO5aEFgd6aKn63BysAV++0778nlWzaJs0juL94/MTGnN9&#10;Nd3fgQo0hT8YfutLdSik084duPaqNxCnq1RQA/NUNgmQrBIRdmdBF7n+v6D4AQAA//8DAFBLAQIt&#10;ABQABgAIAAAAIQC2gziS/gAAAOEBAAATAAAAAAAAAAAAAAAAAAAAAABbQ29udGVudF9UeXBlc10u&#10;eG1sUEsBAi0AFAAGAAgAAAAhADj9If/WAAAAlAEAAAsAAAAAAAAAAAAAAAAALwEAAF9yZWxzLy5y&#10;ZWxzUEsBAi0AFAAGAAgAAAAhAGt8L5zwAQAAswMAAA4AAAAAAAAAAAAAAAAALgIAAGRycy9lMm9E&#10;b2MueG1sUEsBAi0AFAAGAAgAAAAhAAGicT7cAAAACQEAAA8AAAAAAAAAAAAAAAAASgQAAGRycy9k&#10;b3ducmV2LnhtbFBLBQYAAAAABAAEAPMAAABTBQAAAAA=&#10;"/>
            </w:pict>
          </mc:Fallback>
        </mc:AlternateContent>
      </w:r>
      <w:r w:rsidRPr="00613293">
        <w:br w:type="column"/>
      </w:r>
      <w:r w:rsidRPr="00613293">
        <w:rPr>
          <w:color w:val="000000"/>
        </w:rPr>
        <w:t>Date</w:t>
      </w:r>
    </w:p>
    <w:p w14:paraId="3C77E7DA" w14:textId="77777777" w:rsidR="00D10ACE" w:rsidRPr="00613293" w:rsidRDefault="00524561" w:rsidP="00D10ACE">
      <w:pPr>
        <w:shd w:val="clear" w:color="auto" w:fill="FFFFFF"/>
        <w:sectPr w:rsidR="00D10ACE" w:rsidRPr="00613293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4C59DCA" w14:textId="77777777" w:rsidR="00D10ACE" w:rsidRPr="00613293" w:rsidRDefault="00524561">
      <w:pPr>
        <w:shd w:val="clear" w:color="auto" w:fill="FFFFFF"/>
        <w:sectPr w:rsidR="00D10ACE" w:rsidRPr="00613293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7FE0F279" w14:textId="77777777" w:rsidR="003B2F1A" w:rsidRPr="00613293" w:rsidRDefault="003B2F1A" w:rsidP="003B2F1A">
      <w:pPr>
        <w:framePr w:w="3909" w:h="361" w:hRule="exact" w:hSpace="38" w:wrap="notBeside" w:vAnchor="text" w:hAnchor="page" w:x="1643" w:y="42"/>
        <w:shd w:val="clear" w:color="auto" w:fill="FFFFFF"/>
        <w:rPr>
          <w:sz w:val="24"/>
          <w:szCs w:val="24"/>
        </w:rPr>
      </w:pPr>
      <w:r w:rsidRPr="00613293">
        <w:rPr>
          <w:color w:val="000000"/>
          <w:sz w:val="24"/>
          <w:szCs w:val="24"/>
        </w:rPr>
        <w:t>Parallel Lines and Triangles</w:t>
      </w:r>
    </w:p>
    <w:p w14:paraId="2AC9E93E" w14:textId="76714E24" w:rsidR="00D10ACE" w:rsidRPr="00613293" w:rsidRDefault="00524561">
      <w:pPr>
        <w:shd w:val="clear" w:color="auto" w:fill="FFFFFF"/>
        <w:spacing w:before="115"/>
        <w:sectPr w:rsidR="00D10ACE" w:rsidRPr="00613293" w:rsidSect="00D10ACE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3226" w:space="2908"/>
            <w:col w:w="748"/>
          </w:cols>
          <w:noEndnote/>
        </w:sectPr>
      </w:pPr>
    </w:p>
    <w:p w14:paraId="1F05C146" w14:textId="77777777" w:rsidR="00D10ACE" w:rsidRPr="00613293" w:rsidRDefault="00E4211D" w:rsidP="003B2F1A">
      <w:pPr>
        <w:shd w:val="clear" w:color="auto" w:fill="FFFFFF"/>
        <w:spacing w:before="254" w:after="67"/>
      </w:pP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Find </w:t>
      </w:r>
      <w:r w:rsidRPr="00613293">
        <w:rPr>
          <w:rFonts w:hAnsi="Times New Roman"/>
          <w:b/>
          <w:bCs/>
          <w:i/>
          <w:iCs/>
          <w:color w:val="000000"/>
          <w:sz w:val="22"/>
          <w:szCs w:val="22"/>
        </w:rPr>
        <w:t>m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1.</w:t>
      </w:r>
    </w:p>
    <w:p w14:paraId="3AD4546D" w14:textId="77777777" w:rsidR="00D10ACE" w:rsidRPr="00613293" w:rsidRDefault="00524561">
      <w:pPr>
        <w:shd w:val="clear" w:color="auto" w:fill="FFFFFF"/>
        <w:spacing w:before="254" w:after="67"/>
        <w:ind w:left="62"/>
        <w:sectPr w:rsidR="00D10ACE" w:rsidRPr="00613293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</w:p>
    <w:p w14:paraId="7EB7A3B3" w14:textId="77777777" w:rsidR="00D10ACE" w:rsidRPr="00613293" w:rsidRDefault="00524561">
      <w:pPr>
        <w:spacing w:line="1" w:lineRule="exact"/>
        <w:rPr>
          <w:sz w:val="2"/>
          <w:szCs w:val="2"/>
        </w:rPr>
      </w:pPr>
    </w:p>
    <w:p w14:paraId="660FFC84" w14:textId="77777777" w:rsidR="00D10ACE" w:rsidRPr="00613293" w:rsidRDefault="00524561">
      <w:pPr>
        <w:framePr w:h="1080" w:hSpace="10080" w:wrap="notBeside" w:vAnchor="text" w:hAnchor="margin" w:x="1" w:y="1"/>
        <w:rPr>
          <w:sz w:val="24"/>
          <w:szCs w:val="24"/>
        </w:rPr>
        <w:sectPr w:rsidR="00D10ACE" w:rsidRPr="00613293">
          <w:type w:val="continuous"/>
          <w:pgSz w:w="11909" w:h="16834"/>
          <w:pgMar w:top="1059" w:right="1335" w:bottom="360" w:left="1574" w:header="720" w:footer="720" w:gutter="0"/>
          <w:cols w:space="720"/>
          <w:noEndnote/>
        </w:sectPr>
      </w:pPr>
    </w:p>
    <w:p w14:paraId="0E5742C7" w14:textId="77777777" w:rsidR="00D10ACE" w:rsidRPr="00D82071" w:rsidRDefault="00E4211D" w:rsidP="00D10ACE">
      <w:pPr>
        <w:shd w:val="clear" w:color="auto" w:fill="FFFFFF"/>
        <w:tabs>
          <w:tab w:val="left" w:pos="3052"/>
          <w:tab w:val="left" w:pos="5418"/>
          <w:tab w:val="left" w:pos="5823"/>
        </w:tabs>
        <w:spacing w:before="274" w:after="62"/>
        <w:ind w:left="62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4C8864C2" wp14:editId="278E4C3B">
            <wp:simplePos x="0" y="0"/>
            <wp:positionH relativeFrom="column">
              <wp:posOffset>3894455</wp:posOffset>
            </wp:positionH>
            <wp:positionV relativeFrom="paragraph">
              <wp:posOffset>151765</wp:posOffset>
            </wp:positionV>
            <wp:extent cx="764540" cy="62801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508" t="9407" r="31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190F408A" wp14:editId="792B9E15">
            <wp:simplePos x="0" y="0"/>
            <wp:positionH relativeFrom="column">
              <wp:posOffset>2096770</wp:posOffset>
            </wp:positionH>
            <wp:positionV relativeFrom="paragraph">
              <wp:posOffset>140335</wp:posOffset>
            </wp:positionV>
            <wp:extent cx="948690" cy="49784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97" t="8362" r="37485" b="18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49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57728" behindDoc="0" locked="0" layoutInCell="1" allowOverlap="1" wp14:anchorId="195C956D" wp14:editId="0FDD2B93">
            <wp:simplePos x="0" y="0"/>
            <wp:positionH relativeFrom="margin">
              <wp:posOffset>204470</wp:posOffset>
            </wp:positionH>
            <wp:positionV relativeFrom="paragraph">
              <wp:posOffset>147320</wp:posOffset>
            </wp:positionV>
            <wp:extent cx="914400" cy="55943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4" t="10454" r="75841" b="8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2071">
        <w:rPr>
          <w:b/>
          <w:bCs/>
          <w:color w:val="000000"/>
        </w:rPr>
        <w:t>1.</w:t>
      </w:r>
      <w:r>
        <w:rPr>
          <w:b/>
          <w:bCs/>
          <w:color w:val="000000"/>
        </w:rPr>
        <w:t xml:space="preserve">                                                   2.                                               3.</w:t>
      </w:r>
      <w:r w:rsidRPr="00483021">
        <w:t xml:space="preserve"> </w:t>
      </w:r>
      <w:r w:rsidRPr="00BC529D">
        <w:t xml:space="preserve"> </w:t>
      </w:r>
    </w:p>
    <w:p w14:paraId="44A97235" w14:textId="77777777" w:rsidR="00D10ACE" w:rsidRDefault="00524561">
      <w:pPr>
        <w:shd w:val="clear" w:color="auto" w:fill="FFFFFF"/>
        <w:spacing w:before="274" w:after="62"/>
        <w:ind w:left="62"/>
        <w:rPr>
          <w:b/>
          <w:bCs/>
          <w:color w:val="000000"/>
          <w:sz w:val="22"/>
          <w:szCs w:val="22"/>
        </w:rPr>
      </w:pPr>
    </w:p>
    <w:p w14:paraId="338F31A6" w14:textId="50D33C62" w:rsidR="00D10ACE" w:rsidRPr="00613293" w:rsidRDefault="00E4211D" w:rsidP="00D10ACE">
      <w:pPr>
        <w:shd w:val="clear" w:color="auto" w:fill="FFFFFF"/>
        <w:spacing w:before="400" w:after="62"/>
        <w:ind w:left="62"/>
      </w:pPr>
      <w:r w:rsidRPr="00613293">
        <w:rPr>
          <w:rFonts w:ascii="Times New Roman" w:cs="Times New Roman"/>
          <w:b/>
          <w:bCs/>
          <w:color w:val="000000"/>
          <w:sz w:val="22"/>
          <w:szCs w:val="22"/>
        </w:rPr>
        <w:t>Find the value of each variable.</w:t>
      </w:r>
    </w:p>
    <w:p w14:paraId="17707158" w14:textId="77777777" w:rsidR="00D10ACE" w:rsidRPr="00613293" w:rsidRDefault="00524561">
      <w:pPr>
        <w:shd w:val="clear" w:color="auto" w:fill="FFFFFF"/>
        <w:spacing w:before="274" w:after="62"/>
        <w:ind w:left="62"/>
        <w:sectPr w:rsidR="00D10ACE" w:rsidRPr="00613293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</w:p>
    <w:p w14:paraId="4FB8EDBF" w14:textId="77777777" w:rsidR="00D10ACE" w:rsidRPr="00613293" w:rsidRDefault="00524561">
      <w:pPr>
        <w:spacing w:line="1" w:lineRule="exact"/>
        <w:rPr>
          <w:sz w:val="2"/>
          <w:szCs w:val="2"/>
        </w:rPr>
      </w:pPr>
    </w:p>
    <w:p w14:paraId="04859BBF" w14:textId="77777777" w:rsidR="00D10ACE" w:rsidRPr="00613293" w:rsidRDefault="00524561">
      <w:pPr>
        <w:framePr w:h="1651" w:hSpace="10080" w:wrap="notBeside" w:vAnchor="text" w:hAnchor="margin" w:x="183" w:y="1"/>
        <w:rPr>
          <w:sz w:val="24"/>
          <w:szCs w:val="24"/>
        </w:rPr>
        <w:sectPr w:rsidR="00D10ACE" w:rsidRPr="00613293">
          <w:type w:val="continuous"/>
          <w:pgSz w:w="11909" w:h="16834"/>
          <w:pgMar w:top="1059" w:right="1335" w:bottom="360" w:left="1574" w:header="720" w:footer="720" w:gutter="0"/>
          <w:cols w:space="720"/>
          <w:noEndnote/>
        </w:sectPr>
      </w:pPr>
    </w:p>
    <w:p w14:paraId="14B49C52" w14:textId="77777777" w:rsidR="00D10ACE" w:rsidRDefault="00E4211D" w:rsidP="00D10ACE">
      <w:pPr>
        <w:shd w:val="clear" w:color="auto" w:fill="FFFFFF"/>
        <w:tabs>
          <w:tab w:val="left" w:pos="2898"/>
        </w:tabs>
        <w:spacing w:before="206"/>
        <w:ind w:right="-4830" w:hanging="112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32DD69FD" wp14:editId="7337E29A">
            <wp:simplePos x="0" y="0"/>
            <wp:positionH relativeFrom="column">
              <wp:posOffset>3718560</wp:posOffset>
            </wp:positionH>
            <wp:positionV relativeFrom="paragraph">
              <wp:posOffset>87630</wp:posOffset>
            </wp:positionV>
            <wp:extent cx="1262380" cy="79184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429" t="4120" r="4390" b="20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380" cy="79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 wp14:anchorId="41FD2A07" wp14:editId="28422097">
            <wp:simplePos x="0" y="0"/>
            <wp:positionH relativeFrom="column">
              <wp:posOffset>2019300</wp:posOffset>
            </wp:positionH>
            <wp:positionV relativeFrom="paragraph">
              <wp:posOffset>66675</wp:posOffset>
            </wp:positionV>
            <wp:extent cx="962025" cy="88709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043" r="44229" b="15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0800" behindDoc="0" locked="0" layoutInCell="1" allowOverlap="1" wp14:anchorId="0BE916BA" wp14:editId="08199732">
            <wp:simplePos x="0" y="0"/>
            <wp:positionH relativeFrom="margin">
              <wp:posOffset>183515</wp:posOffset>
            </wp:positionH>
            <wp:positionV relativeFrom="paragraph">
              <wp:posOffset>136525</wp:posOffset>
            </wp:positionV>
            <wp:extent cx="1112520" cy="97599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2" t="6868" r="76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9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4.                                                   5.                                              6.</w:t>
      </w:r>
      <w:r w:rsidRPr="00FB3B7B">
        <w:t xml:space="preserve"> </w:t>
      </w:r>
    </w:p>
    <w:p w14:paraId="6FDDB686" w14:textId="77777777" w:rsidR="00D10ACE" w:rsidRDefault="00E4211D" w:rsidP="00D10ACE">
      <w:pPr>
        <w:shd w:val="clear" w:color="auto" w:fill="FFFFFF"/>
        <w:spacing w:before="206"/>
        <w:ind w:right="-4312"/>
        <w:rPr>
          <w:b/>
          <w:bCs/>
          <w:color w:val="000000"/>
        </w:rPr>
      </w:pPr>
      <w:r>
        <w:rPr>
          <w:b/>
          <w:bCs/>
          <w:color w:val="000000"/>
        </w:rPr>
        <w:t xml:space="preserve"> </w:t>
      </w:r>
    </w:p>
    <w:p w14:paraId="27B0307C" w14:textId="77777777" w:rsidR="00D10ACE" w:rsidRDefault="00524561">
      <w:pPr>
        <w:shd w:val="clear" w:color="auto" w:fill="FFFFFF"/>
        <w:spacing w:before="206"/>
        <w:rPr>
          <w:b/>
          <w:bCs/>
          <w:color w:val="000000"/>
        </w:rPr>
      </w:pPr>
    </w:p>
    <w:p w14:paraId="2D40DDFD" w14:textId="77777777" w:rsidR="00D10ACE" w:rsidRDefault="00524561">
      <w:pPr>
        <w:shd w:val="clear" w:color="auto" w:fill="FFFFFF"/>
        <w:spacing w:before="206"/>
        <w:rPr>
          <w:b/>
          <w:bCs/>
          <w:color w:val="000000"/>
        </w:rPr>
      </w:pPr>
    </w:p>
    <w:p w14:paraId="2C90FDB1" w14:textId="77777777" w:rsidR="00D10ACE" w:rsidRPr="00613293" w:rsidRDefault="00E4211D" w:rsidP="00D10ACE">
      <w:pPr>
        <w:framePr w:h="1483" w:hSpace="38" w:wrap="notBeside" w:vAnchor="text" w:hAnchor="page" w:x="7947" w:y="385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8CA006D" wp14:editId="587F3654">
            <wp:extent cx="914400" cy="9417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4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612D6A" w14:textId="77777777" w:rsidR="00D10ACE" w:rsidRPr="00613293" w:rsidRDefault="00E4211D" w:rsidP="00D10ACE">
      <w:pPr>
        <w:shd w:val="clear" w:color="auto" w:fill="FFFFFF"/>
        <w:spacing w:before="206"/>
        <w:ind w:hanging="98"/>
      </w:pPr>
      <w:r w:rsidRPr="00613293">
        <w:rPr>
          <w:b/>
          <w:bCs/>
          <w:color w:val="000000"/>
        </w:rPr>
        <w:t xml:space="preserve">7. </w:t>
      </w:r>
      <w:r w:rsidRPr="00613293">
        <w:rPr>
          <w:rFonts w:ascii="Times New Roman" w:cs="Times New Roman"/>
          <w:color w:val="000000"/>
          <w:sz w:val="22"/>
          <w:szCs w:val="22"/>
        </w:rPr>
        <w:t>Us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diagram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righ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to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swe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questions.</w:t>
      </w:r>
    </w:p>
    <w:p w14:paraId="18182B9A" w14:textId="77777777" w:rsidR="00D10ACE" w:rsidRPr="00613293" w:rsidRDefault="00E4211D">
      <w:pPr>
        <w:shd w:val="clear" w:color="auto" w:fill="FFFFFF"/>
        <w:tabs>
          <w:tab w:val="left" w:pos="514"/>
        </w:tabs>
        <w:spacing w:line="518" w:lineRule="exact"/>
        <w:ind w:left="254"/>
      </w:pPr>
      <w:r w:rsidRPr="00613293">
        <w:rPr>
          <w:b/>
          <w:bCs/>
          <w:color w:val="000000"/>
        </w:rPr>
        <w:t>a.</w:t>
      </w:r>
      <w:r w:rsidRPr="00613293">
        <w:rPr>
          <w:rFonts w:ascii="Times New Roman" w:cs="Times New Roman"/>
          <w:b/>
          <w:bCs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Which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gl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exterio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gle?</w:t>
      </w:r>
    </w:p>
    <w:p w14:paraId="724D8297" w14:textId="77777777" w:rsidR="00D10ACE" w:rsidRPr="00613293" w:rsidRDefault="00E4211D">
      <w:pPr>
        <w:shd w:val="clear" w:color="auto" w:fill="FFFFFF"/>
        <w:tabs>
          <w:tab w:val="left" w:pos="514"/>
        </w:tabs>
        <w:spacing w:line="518" w:lineRule="exact"/>
        <w:ind w:left="254"/>
      </w:pPr>
      <w:r w:rsidRPr="00613293">
        <w:rPr>
          <w:b/>
          <w:bCs/>
          <w:color w:val="000000"/>
        </w:rPr>
        <w:t>b.</w:t>
      </w:r>
      <w:r w:rsidRPr="00613293">
        <w:rPr>
          <w:rFonts w:ascii="Times New Roman" w:cs="Times New Roman"/>
          <w:b/>
          <w:bCs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Wha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r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t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remot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nterio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ngles?</w:t>
      </w:r>
    </w:p>
    <w:p w14:paraId="2297DE48" w14:textId="77777777" w:rsidR="00D10ACE" w:rsidRPr="00613293" w:rsidRDefault="00E4211D">
      <w:pPr>
        <w:shd w:val="clear" w:color="auto" w:fill="FFFFFF"/>
        <w:tabs>
          <w:tab w:val="left" w:pos="514"/>
        </w:tabs>
        <w:spacing w:line="518" w:lineRule="exact"/>
        <w:ind w:left="254"/>
      </w:pPr>
      <w:r w:rsidRPr="00613293">
        <w:rPr>
          <w:b/>
          <w:bCs/>
          <w:color w:val="000000"/>
        </w:rPr>
        <w:t>c.</w:t>
      </w:r>
      <w:r w:rsidRPr="00613293">
        <w:rPr>
          <w:rFonts w:ascii="Times New Roman" w:cs="Times New Roman"/>
          <w:b/>
          <w:bCs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4"/>
          <w:szCs w:val="24"/>
        </w:rPr>
        <w:t>Find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i/>
          <w:iCs/>
          <w:color w:val="000000"/>
          <w:sz w:val="24"/>
          <w:szCs w:val="24"/>
        </w:rPr>
        <w:t>m</w:t>
      </w:r>
      <w:r w:rsidRPr="00613293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613293">
        <w:rPr>
          <w:rFonts w:ascii="Times New Roman" w:cs="Times New Roman"/>
          <w:color w:val="000000"/>
          <w:sz w:val="24"/>
          <w:szCs w:val="24"/>
        </w:rPr>
        <w:t>1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4"/>
          <w:szCs w:val="24"/>
        </w:rPr>
        <w:t>and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i/>
          <w:iCs/>
          <w:color w:val="000000"/>
          <w:sz w:val="24"/>
          <w:szCs w:val="24"/>
        </w:rPr>
        <w:t>m</w:t>
      </w:r>
      <w:r w:rsidRPr="00613293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613293">
        <w:rPr>
          <w:rFonts w:ascii="Times New Roman" w:cs="Times New Roman"/>
          <w:color w:val="000000"/>
          <w:sz w:val="24"/>
          <w:szCs w:val="24"/>
        </w:rPr>
        <w:t>2.</w:t>
      </w:r>
    </w:p>
    <w:p w14:paraId="37373AB6" w14:textId="77777777" w:rsidR="00D10ACE" w:rsidRPr="00613293" w:rsidRDefault="00524561">
      <w:pPr>
        <w:shd w:val="clear" w:color="auto" w:fill="FFFFFF"/>
        <w:tabs>
          <w:tab w:val="left" w:pos="514"/>
        </w:tabs>
        <w:spacing w:line="518" w:lineRule="exact"/>
        <w:ind w:left="254"/>
        <w:sectPr w:rsidR="00D10ACE" w:rsidRPr="00613293">
          <w:type w:val="continuous"/>
          <w:pgSz w:w="11909" w:h="16834"/>
          <w:pgMar w:top="1059" w:right="4997" w:bottom="360" w:left="1761" w:header="720" w:footer="720" w:gutter="0"/>
          <w:cols w:space="60"/>
          <w:noEndnote/>
        </w:sectPr>
      </w:pPr>
    </w:p>
    <w:p w14:paraId="5CD427B1" w14:textId="77777777" w:rsidR="00D10ACE" w:rsidRPr="00613293" w:rsidRDefault="00E4211D">
      <w:pPr>
        <w:shd w:val="clear" w:color="auto" w:fill="FFFFFF"/>
        <w:spacing w:before="53" w:after="163"/>
        <w:ind w:left="62"/>
      </w:pP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Find the value of the variables and the measures of the angles.</w:t>
      </w:r>
    </w:p>
    <w:p w14:paraId="52038765" w14:textId="77777777" w:rsidR="00D10ACE" w:rsidRPr="00986B7B" w:rsidRDefault="00E4211D">
      <w:pPr>
        <w:shd w:val="clear" w:color="auto" w:fill="FFFFFF"/>
        <w:spacing w:before="53" w:after="163"/>
        <w:ind w:left="62"/>
        <w:rPr>
          <w:b/>
        </w:rPr>
        <w:sectPr w:rsidR="00D10ACE" w:rsidRPr="00986B7B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23542177" wp14:editId="6D9489C0">
            <wp:simplePos x="0" y="0"/>
            <wp:positionH relativeFrom="column">
              <wp:posOffset>2983230</wp:posOffset>
            </wp:positionH>
            <wp:positionV relativeFrom="paragraph">
              <wp:posOffset>17145</wp:posOffset>
            </wp:positionV>
            <wp:extent cx="1111250" cy="1002030"/>
            <wp:effectExtent l="0" t="0" r="0" b="0"/>
            <wp:wrapNone/>
            <wp:docPr id="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46" r="5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3872" behindDoc="0" locked="0" layoutInCell="1" allowOverlap="1" wp14:anchorId="76757B70" wp14:editId="140D7F16">
            <wp:simplePos x="0" y="0"/>
            <wp:positionH relativeFrom="page">
              <wp:posOffset>1203960</wp:posOffset>
            </wp:positionH>
            <wp:positionV relativeFrom="paragraph">
              <wp:posOffset>29210</wp:posOffset>
            </wp:positionV>
            <wp:extent cx="1003300" cy="77787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20" r="22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6B7B">
        <w:rPr>
          <w:b/>
        </w:rPr>
        <w:t>8.</w:t>
      </w:r>
      <w:r>
        <w:rPr>
          <w:b/>
        </w:rPr>
        <w:t xml:space="preserve">                                                                             9.  </w:t>
      </w:r>
    </w:p>
    <w:p w14:paraId="6C6DFC37" w14:textId="77777777" w:rsidR="00D10ACE" w:rsidRPr="00613293" w:rsidRDefault="00524561">
      <w:pPr>
        <w:framePr w:h="1694" w:hSpace="10080" w:wrap="notBeside" w:vAnchor="text" w:hAnchor="margin" w:x="4575" w:y="30"/>
        <w:rPr>
          <w:sz w:val="24"/>
          <w:szCs w:val="24"/>
        </w:rPr>
      </w:pPr>
    </w:p>
    <w:p w14:paraId="5271B19B" w14:textId="77777777" w:rsidR="00D10ACE" w:rsidRPr="00613293" w:rsidRDefault="00524561">
      <w:pPr>
        <w:spacing w:line="1" w:lineRule="exact"/>
        <w:rPr>
          <w:sz w:val="2"/>
          <w:szCs w:val="2"/>
        </w:rPr>
      </w:pPr>
    </w:p>
    <w:p w14:paraId="6EB7693D" w14:textId="77777777" w:rsidR="00D10ACE" w:rsidRPr="00613293" w:rsidRDefault="00524561">
      <w:pPr>
        <w:framePr w:h="1694" w:hSpace="10080" w:wrap="notBeside" w:vAnchor="text" w:hAnchor="margin" w:x="4575" w:y="30"/>
        <w:rPr>
          <w:sz w:val="24"/>
          <w:szCs w:val="24"/>
        </w:rPr>
        <w:sectPr w:rsidR="00D10ACE" w:rsidRPr="00613293">
          <w:type w:val="continuous"/>
          <w:pgSz w:w="11909" w:h="16834"/>
          <w:pgMar w:top="1059" w:right="1335" w:bottom="360" w:left="1574" w:header="720" w:footer="720" w:gutter="0"/>
          <w:cols w:space="720"/>
          <w:noEndnote/>
        </w:sectPr>
      </w:pPr>
    </w:p>
    <w:p w14:paraId="0D4D3283" w14:textId="77777777" w:rsidR="00D10ACE" w:rsidRPr="00613293" w:rsidRDefault="00E4211D" w:rsidP="00D10ACE">
      <w:pPr>
        <w:shd w:val="clear" w:color="auto" w:fill="FFFFFF"/>
        <w:spacing w:before="100" w:line="293" w:lineRule="exact"/>
        <w:ind w:left="294" w:hanging="350"/>
      </w:pPr>
      <w:r>
        <w:rPr>
          <w:noProof/>
        </w:rPr>
        <w:drawing>
          <wp:anchor distT="0" distB="0" distL="25400" distR="25400" simplePos="0" relativeHeight="251654656" behindDoc="0" locked="0" layoutInCell="1" allowOverlap="1" wp14:anchorId="64D12B28" wp14:editId="47719843">
            <wp:simplePos x="0" y="0"/>
            <wp:positionH relativeFrom="margin">
              <wp:posOffset>2874010</wp:posOffset>
            </wp:positionH>
            <wp:positionV relativeFrom="paragraph">
              <wp:posOffset>1128395</wp:posOffset>
            </wp:positionV>
            <wp:extent cx="1250315" cy="767080"/>
            <wp:effectExtent l="0" t="0" r="0" b="0"/>
            <wp:wrapNone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708" b="36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3293">
        <w:rPr>
          <w:b/>
          <w:bCs/>
          <w:color w:val="000000"/>
        </w:rPr>
        <w:t xml:space="preserve">10. </w:t>
      </w:r>
      <w:r w:rsidRPr="00613293">
        <w:rPr>
          <w:rFonts w:ascii="Times New Roman" w:cs="Times New Roman"/>
          <w:color w:val="000000"/>
          <w:sz w:val="22"/>
          <w:szCs w:val="22"/>
        </w:rPr>
        <w:t>In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f</w:t>
      </w:r>
      <w:r w:rsidRPr="00613293">
        <w:rPr>
          <w:rFonts w:ascii="Times New Roman" w:cs="Times New Roman"/>
          <w:color w:val="000000"/>
        </w:rPr>
        <w:t>i</w:t>
      </w:r>
      <w:r w:rsidRPr="00613293">
        <w:rPr>
          <w:rFonts w:ascii="Times New Roman" w:cs="Times New Roman"/>
          <w:color w:val="000000"/>
          <w:sz w:val="22"/>
          <w:szCs w:val="22"/>
        </w:rPr>
        <w:t>gur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a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right</w:t>
      </w:r>
      <w:proofErr w:type="gramStart"/>
      <w:r w:rsidRPr="00613293">
        <w:rPr>
          <w:rFonts w:ascii="Times New Roman" w:cs="Times New Roman"/>
          <w:color w:val="000000"/>
          <w:sz w:val="22"/>
          <w:szCs w:val="22"/>
        </w:rPr>
        <w:t>,</w:t>
      </w:r>
      <w:r w:rsidRPr="00613293">
        <w:rPr>
          <w:rFonts w:ascii="Times New Roman" w:cs="Times New Roman"/>
          <w:color w:val="000000"/>
        </w:rPr>
        <w:t xml:space="preserve"> </w:t>
      </w:r>
      <w:bookmarkStart w:id="0" w:name="mystart"/>
      <w:bookmarkEnd w:id="0"/>
      <w:r w:rsidRPr="00613293">
        <w:rPr>
          <w:rFonts w:ascii="Times New Roman" w:cs="Times New Roman"/>
          <w:color w:val="000000"/>
        </w:rPr>
        <w:t>.</w:t>
      </w:r>
      <w:proofErr w:type="gramEnd"/>
      <w:r w:rsidRPr="00B85725">
        <w:rPr>
          <w:rFonts w:ascii="Times New Roman" w:cs="Times New Roman"/>
          <w:color w:val="000000"/>
          <w:position w:val="-4"/>
        </w:rPr>
        <w:object w:dxaOrig="380" w:dyaOrig="300" w14:anchorId="6BEB3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pt" o:ole="">
            <v:imagedata r:id="rId11" o:title=""/>
          </v:shape>
          <o:OLEObject Type="Embed" ProgID="Equation.DSMT4" ShapeID="_x0000_i1025" DrawAspect="Content" ObjectID="_1602561488" r:id="rId12"/>
        </w:object>
      </w:r>
      <w:r w:rsidRPr="00613293">
        <w:rPr>
          <w:rFonts w:ascii="Times New Roman" w:cs="Times New Roman"/>
          <w:color w:val="000000"/>
        </w:rPr>
        <w:t>.</w:t>
      </w:r>
      <w:bookmarkStart w:id="1" w:name="myend"/>
      <w:bookmarkEnd w:id="1"/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5E"/>
      </w:r>
      <w:r w:rsidRPr="00613293">
        <w:rPr>
          <w:rFonts w:ascii="Times New Roman" w:cs="Times New Roman"/>
          <w:color w:val="000000"/>
        </w:rPr>
        <w:t xml:space="preserve"> </w:t>
      </w:r>
      <w:r w:rsidRPr="009D66E3">
        <w:rPr>
          <w:rFonts w:ascii="Times New Roman" w:cs="Times New Roman"/>
          <w:color w:val="000000"/>
          <w:position w:val="-6"/>
        </w:rPr>
        <w:object w:dxaOrig="360" w:dyaOrig="320" w14:anchorId="38ACFF77">
          <v:shape id="_x0000_i1026" type="#_x0000_t75" style="width:18pt;height:15.75pt" o:ole="">
            <v:imagedata r:id="rId13" o:title=""/>
          </v:shape>
          <o:OLEObject Type="Embed" ProgID="Equation.DSMT4" ShapeID="_x0000_i1026" DrawAspect="Content" ObjectID="_1602561489" r:id="rId14"/>
        </w:object>
      </w:r>
      <w:r w:rsidRPr="00613293">
        <w:rPr>
          <w:rFonts w:ascii="Times New Roman" w:cs="Times New Roman"/>
          <w:color w:val="000000"/>
          <w:sz w:val="22"/>
          <w:szCs w:val="22"/>
        </w:rPr>
        <w:t xml:space="preserve">and </w:t>
      </w:r>
      <w:r w:rsidRPr="00022DFD">
        <w:rPr>
          <w:rFonts w:ascii="Times New Roman" w:cs="Times New Roman"/>
          <w:i/>
          <w:iCs/>
          <w:color w:val="000000"/>
          <w:position w:val="-4"/>
          <w:sz w:val="22"/>
          <w:szCs w:val="22"/>
        </w:rPr>
        <w:object w:dxaOrig="380" w:dyaOrig="300" w14:anchorId="5FD15178">
          <v:shape id="_x0000_i1027" type="#_x0000_t75" style="width:19.5pt;height:15pt" o:ole="">
            <v:imagedata r:id="rId15" o:title=""/>
          </v:shape>
          <o:OLEObject Type="Embed" ProgID="Equation.DSMT4" ShapeID="_x0000_i1027" DrawAspect="Content" ObjectID="_1602561490" r:id="rId16"/>
        </w:object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 xml:space="preserve">bisects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 xml:space="preserve">CDB. </w:t>
      </w:r>
      <w:r w:rsidRPr="00613293">
        <w:rPr>
          <w:rFonts w:ascii="Times New Roman" w:cs="Times New Roman"/>
          <w:color w:val="000000"/>
          <w:sz w:val="22"/>
          <w:szCs w:val="22"/>
        </w:rPr>
        <w:t xml:space="preserve">Find </w:t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>DBA.</w:t>
      </w:r>
    </w:p>
    <w:p w14:paraId="65978E0D" w14:textId="77777777" w:rsidR="00D10ACE" w:rsidRPr="00613293" w:rsidRDefault="00524561">
      <w:pPr>
        <w:shd w:val="clear" w:color="auto" w:fill="FFFFFF"/>
        <w:spacing w:before="206" w:line="293" w:lineRule="exact"/>
        <w:ind w:left="374" w:hanging="374"/>
        <w:sectPr w:rsidR="00D10ACE" w:rsidRPr="00613293">
          <w:type w:val="continuous"/>
          <w:pgSz w:w="11909" w:h="16834"/>
          <w:pgMar w:top="1059" w:right="6250" w:bottom="360" w:left="1651" w:header="720" w:footer="720" w:gutter="0"/>
          <w:cols w:space="60"/>
          <w:noEndnote/>
        </w:sectPr>
      </w:pPr>
    </w:p>
    <w:p w14:paraId="023166FD" w14:textId="77777777" w:rsidR="00D10ACE" w:rsidRDefault="00524561" w:rsidP="00D10ACE">
      <w:pPr>
        <w:shd w:val="clear" w:color="auto" w:fill="FFFFFF"/>
        <w:spacing w:before="221" w:line="283" w:lineRule="exact"/>
        <w:ind w:left="426" w:right="2016" w:hanging="426"/>
        <w:rPr>
          <w:b/>
          <w:bCs/>
          <w:color w:val="000000"/>
          <w:sz w:val="22"/>
          <w:szCs w:val="22"/>
        </w:rPr>
      </w:pPr>
    </w:p>
    <w:p w14:paraId="4809A77D" w14:textId="35EB751F" w:rsidR="00D10ACE" w:rsidRPr="00613293" w:rsidRDefault="00E4211D" w:rsidP="00D10ACE">
      <w:pPr>
        <w:shd w:val="clear" w:color="auto" w:fill="FFFFFF"/>
        <w:spacing w:before="400" w:line="283" w:lineRule="exact"/>
        <w:ind w:left="425" w:right="2019" w:hanging="369"/>
        <w:rPr>
          <w:b/>
          <w:bCs/>
          <w:color w:val="000000"/>
        </w:rPr>
      </w:pPr>
      <w:r w:rsidRPr="00613293">
        <w:rPr>
          <w:b/>
          <w:bCs/>
          <w:color w:val="000000"/>
        </w:rPr>
        <w:t>1</w:t>
      </w:r>
      <w:r w:rsidR="00524561">
        <w:rPr>
          <w:b/>
          <w:bCs/>
          <w:color w:val="000000"/>
        </w:rPr>
        <w:t>1</w:t>
      </w:r>
      <w:r w:rsidRPr="00613293">
        <w:rPr>
          <w:b/>
          <w:bCs/>
          <w:color w:val="000000"/>
        </w:rPr>
        <w:t xml:space="preserve">.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</w:t>
      </w:r>
      <w:r w:rsidRPr="00613293">
        <w:rPr>
          <w:rFonts w:ascii="Times New Roman" w:hAnsi="Times New Roman" w:cs="Times New Roman"/>
          <w:color w:val="000000"/>
        </w:rPr>
        <w:t>h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ratio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ngl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measures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cut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ngles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in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right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triangle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proofErr w:type="gramStart"/>
      <w:r w:rsidRPr="00613293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:</w:t>
      </w:r>
      <w:proofErr w:type="gramEnd"/>
      <w:r w:rsidRPr="00613293">
        <w:rPr>
          <w:rFonts w:ascii="Times New Roman" w:hAnsi="Times New Roman" w:cs="Times New Roman"/>
          <w:color w:val="000000"/>
        </w:rPr>
        <w:t xml:space="preserve"> </w:t>
      </w:r>
      <w:r w:rsidRPr="00613293">
        <w:rPr>
          <w:rFonts w:ascii="Times New Roman" w:hAnsi="Times New Roman" w:cs="Times New Roman"/>
          <w:color w:val="000000"/>
          <w:sz w:val="22"/>
          <w:szCs w:val="22"/>
        </w:rPr>
        <w:t>3. Find the measures of the acute angles.</w:t>
      </w:r>
    </w:p>
    <w:p w14:paraId="49D71FAC" w14:textId="77777777" w:rsidR="00D10ACE" w:rsidRPr="00613293" w:rsidRDefault="00524561" w:rsidP="00D10ACE">
      <w:pPr>
        <w:shd w:val="clear" w:color="auto" w:fill="FFFFFF"/>
        <w:spacing w:before="58"/>
        <w:jc w:val="center"/>
        <w:sectPr w:rsidR="00D10ACE" w:rsidRPr="00613293">
          <w:type w:val="continuous"/>
          <w:pgSz w:w="11909" w:h="16834"/>
          <w:pgMar w:top="1059" w:right="1335" w:bottom="360" w:left="1574" w:header="720" w:footer="720" w:gutter="0"/>
          <w:cols w:space="60"/>
          <w:noEndnote/>
        </w:sectPr>
      </w:pPr>
    </w:p>
    <w:p w14:paraId="2E328C37" w14:textId="77777777" w:rsidR="00D10ACE" w:rsidRPr="00613293" w:rsidRDefault="00524561" w:rsidP="00D10ACE">
      <w:pPr>
        <w:shd w:val="clear" w:color="auto" w:fill="FFFFFF"/>
        <w:spacing w:before="115"/>
        <w:sectPr w:rsidR="00D10ACE" w:rsidRPr="00613293" w:rsidSect="00D10ACE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2659" w:space="3475"/>
            <w:col w:w="748"/>
          </w:cols>
          <w:noEndnote/>
        </w:sectPr>
      </w:pPr>
    </w:p>
    <w:p w14:paraId="489BAE60" w14:textId="77777777" w:rsidR="00D10ACE" w:rsidRPr="00613293" w:rsidRDefault="00524561" w:rsidP="00D10ACE">
      <w:pPr>
        <w:shd w:val="clear" w:color="auto" w:fill="FFFFFF"/>
        <w:spacing w:line="336" w:lineRule="exact"/>
        <w:jc w:val="both"/>
        <w:rPr>
          <w:rFonts w:ascii="Times New Roman" w:hAnsi="Times New Roman" w:cs="Times New Roman"/>
          <w:color w:val="000000"/>
          <w:sz w:val="22"/>
          <w:szCs w:val="22"/>
        </w:rPr>
      </w:pPr>
    </w:p>
    <w:p w14:paraId="139A579C" w14:textId="77777777" w:rsidR="003B2F1A" w:rsidRDefault="003B2F1A" w:rsidP="00D10ACE">
      <w:pPr>
        <w:shd w:val="clear" w:color="auto" w:fill="FFFFFF"/>
        <w:spacing w:line="336" w:lineRule="exact"/>
        <w:ind w:left="-322" w:right="-5084" w:hanging="28"/>
        <w:jc w:val="both"/>
        <w:rPr>
          <w:b/>
          <w:bCs/>
          <w:color w:val="000000"/>
        </w:rPr>
      </w:pPr>
    </w:p>
    <w:p w14:paraId="117AF763" w14:textId="77777777" w:rsidR="003B2F1A" w:rsidRDefault="003B2F1A" w:rsidP="00D10ACE">
      <w:pPr>
        <w:shd w:val="clear" w:color="auto" w:fill="FFFFFF"/>
        <w:spacing w:line="336" w:lineRule="exact"/>
        <w:ind w:left="-322" w:right="-5084" w:hanging="28"/>
        <w:jc w:val="both"/>
        <w:rPr>
          <w:b/>
          <w:bCs/>
          <w:color w:val="000000"/>
        </w:rPr>
      </w:pPr>
    </w:p>
    <w:p w14:paraId="53DD25EC" w14:textId="77777777" w:rsidR="003B2F1A" w:rsidRDefault="003B2F1A" w:rsidP="00D10ACE">
      <w:pPr>
        <w:shd w:val="clear" w:color="auto" w:fill="FFFFFF"/>
        <w:spacing w:line="336" w:lineRule="exact"/>
        <w:ind w:left="-322" w:right="-5084" w:hanging="28"/>
        <w:jc w:val="both"/>
        <w:rPr>
          <w:b/>
          <w:bCs/>
          <w:color w:val="000000"/>
        </w:rPr>
      </w:pPr>
    </w:p>
    <w:p w14:paraId="5D592ED6" w14:textId="77777777" w:rsidR="003B2F1A" w:rsidRDefault="003B2F1A" w:rsidP="00D10ACE">
      <w:pPr>
        <w:shd w:val="clear" w:color="auto" w:fill="FFFFFF"/>
        <w:spacing w:line="336" w:lineRule="exact"/>
        <w:ind w:left="-322" w:right="-5084" w:hanging="28"/>
        <w:jc w:val="both"/>
        <w:rPr>
          <w:b/>
          <w:bCs/>
          <w:color w:val="000000"/>
        </w:rPr>
      </w:pPr>
    </w:p>
    <w:p w14:paraId="1E288B10" w14:textId="77777777" w:rsidR="003B2F1A" w:rsidRDefault="003B2F1A" w:rsidP="00D10ACE">
      <w:pPr>
        <w:shd w:val="clear" w:color="auto" w:fill="FFFFFF"/>
        <w:spacing w:line="336" w:lineRule="exact"/>
        <w:ind w:left="-322" w:right="-5084" w:hanging="28"/>
        <w:jc w:val="both"/>
        <w:rPr>
          <w:b/>
          <w:bCs/>
          <w:color w:val="000000"/>
        </w:rPr>
      </w:pPr>
    </w:p>
    <w:p w14:paraId="02B4D2E8" w14:textId="77777777" w:rsidR="003B2F1A" w:rsidRDefault="003B2F1A" w:rsidP="00D10ACE">
      <w:pPr>
        <w:shd w:val="clear" w:color="auto" w:fill="FFFFFF"/>
        <w:spacing w:line="336" w:lineRule="exact"/>
        <w:ind w:left="-322" w:right="-5084" w:hanging="28"/>
        <w:jc w:val="both"/>
        <w:rPr>
          <w:b/>
          <w:bCs/>
          <w:color w:val="000000"/>
        </w:rPr>
      </w:pPr>
    </w:p>
    <w:p w14:paraId="362E5664" w14:textId="77777777" w:rsidR="00D10ACE" w:rsidRPr="00613293" w:rsidRDefault="00524561" w:rsidP="00D10ACE">
      <w:pPr>
        <w:shd w:val="clear" w:color="auto" w:fill="FFFFFF"/>
        <w:spacing w:line="336" w:lineRule="exact"/>
        <w:jc w:val="both"/>
        <w:sectPr w:rsidR="00D10ACE" w:rsidRPr="00613293">
          <w:type w:val="continuous"/>
          <w:pgSz w:w="11909" w:h="16834"/>
          <w:pgMar w:top="1059" w:right="6466" w:bottom="360" w:left="2016" w:header="720" w:footer="720" w:gutter="0"/>
          <w:cols w:space="60"/>
          <w:noEndnote/>
        </w:sectPr>
      </w:pPr>
    </w:p>
    <w:p w14:paraId="2AB5143E" w14:textId="001B3065" w:rsidR="00D10ACE" w:rsidRPr="00613293" w:rsidRDefault="00E4211D" w:rsidP="00D10ACE">
      <w:pPr>
        <w:shd w:val="clear" w:color="auto" w:fill="FFFFFF"/>
        <w:spacing w:before="643" w:after="158"/>
        <w:ind w:left="62"/>
      </w:pPr>
      <w:r w:rsidRPr="00613293">
        <w:rPr>
          <w:b/>
          <w:bCs/>
          <w:color w:val="000000"/>
        </w:rPr>
        <w:lastRenderedPageBreak/>
        <w:t>1</w:t>
      </w:r>
      <w:r w:rsidR="00524561">
        <w:rPr>
          <w:b/>
          <w:bCs/>
          <w:color w:val="000000"/>
        </w:rPr>
        <w:t>2</w:t>
      </w:r>
      <w:r w:rsidRPr="00613293">
        <w:rPr>
          <w:b/>
          <w:bCs/>
          <w:color w:val="000000"/>
        </w:rPr>
        <w:t xml:space="preserve">. </w:t>
      </w:r>
      <w:r w:rsidRPr="00613293">
        <w:rPr>
          <w:rFonts w:ascii="Times New Roman" w:cs="Times New Roman"/>
          <w:color w:val="000000"/>
          <w:sz w:val="22"/>
          <w:szCs w:val="22"/>
        </w:rPr>
        <w:t>A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ramp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built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for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wheelchair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is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shown</w:t>
      </w:r>
      <w:r w:rsidRPr="00613293">
        <w:rPr>
          <w:rFonts w:ascii="Times New Roman" w:cs="Times New Roman"/>
          <w:color w:val="000000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>below.</w:t>
      </w:r>
    </w:p>
    <w:p w14:paraId="7FD66729" w14:textId="77777777" w:rsidR="00D10ACE" w:rsidRPr="00613293" w:rsidRDefault="00524561" w:rsidP="00D10ACE">
      <w:pPr>
        <w:shd w:val="clear" w:color="auto" w:fill="FFFFFF"/>
        <w:spacing w:before="643" w:after="158"/>
        <w:ind w:left="62"/>
        <w:sectPr w:rsidR="00D10ACE" w:rsidRPr="00613293">
          <w:type w:val="continuous"/>
          <w:pgSz w:w="11909" w:h="16834"/>
          <w:pgMar w:top="1059" w:right="1292" w:bottom="360" w:left="1588" w:header="720" w:footer="720" w:gutter="0"/>
          <w:cols w:space="60"/>
          <w:noEndnote/>
        </w:sectPr>
      </w:pPr>
    </w:p>
    <w:p w14:paraId="5F408B86" w14:textId="77777777" w:rsidR="00D10ACE" w:rsidRPr="00613293" w:rsidRDefault="00524561" w:rsidP="00D10ACE">
      <w:pPr>
        <w:spacing w:line="1" w:lineRule="exact"/>
        <w:rPr>
          <w:sz w:val="2"/>
          <w:szCs w:val="2"/>
        </w:rPr>
      </w:pPr>
    </w:p>
    <w:p w14:paraId="4A3588CB" w14:textId="77777777" w:rsidR="00D10ACE" w:rsidRPr="00613293" w:rsidRDefault="00524561" w:rsidP="00D10ACE">
      <w:pPr>
        <w:framePr w:h="2112" w:hSpace="10080" w:wrap="notBeside" w:vAnchor="text" w:hAnchor="margin" w:x="255" w:y="1"/>
        <w:rPr>
          <w:sz w:val="24"/>
          <w:szCs w:val="24"/>
        </w:rPr>
        <w:sectPr w:rsidR="00D10ACE" w:rsidRPr="00613293">
          <w:type w:val="continuous"/>
          <w:pgSz w:w="11909" w:h="16834"/>
          <w:pgMar w:top="1059" w:right="1292" w:bottom="360" w:left="1588" w:header="720" w:footer="720" w:gutter="0"/>
          <w:cols w:space="720"/>
          <w:noEndnote/>
        </w:sectPr>
      </w:pPr>
    </w:p>
    <w:p w14:paraId="02CDA9EB" w14:textId="77777777" w:rsidR="00D10ACE" w:rsidRDefault="00E4211D" w:rsidP="00D10ACE">
      <w:pPr>
        <w:shd w:val="clear" w:color="auto" w:fill="FFFFFF"/>
        <w:tabs>
          <w:tab w:val="left" w:pos="614"/>
        </w:tabs>
        <w:spacing w:before="202"/>
        <w:ind w:left="360"/>
        <w:rPr>
          <w:b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6401435" distR="6401435" simplePos="0" relativeHeight="251664896" behindDoc="0" locked="0" layoutInCell="1" allowOverlap="1" wp14:anchorId="3AA64136" wp14:editId="17209820">
            <wp:simplePos x="0" y="0"/>
            <wp:positionH relativeFrom="margin">
              <wp:posOffset>234315</wp:posOffset>
            </wp:positionH>
            <wp:positionV relativeFrom="paragraph">
              <wp:posOffset>22225</wp:posOffset>
            </wp:positionV>
            <wp:extent cx="3943985" cy="131699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" t="2147" r="1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98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FC4B81" w14:textId="77777777" w:rsidR="00D10ACE" w:rsidRDefault="00524561" w:rsidP="00D10ACE">
      <w:pPr>
        <w:shd w:val="clear" w:color="auto" w:fill="FFFFFF"/>
        <w:tabs>
          <w:tab w:val="left" w:pos="614"/>
        </w:tabs>
        <w:spacing w:before="202"/>
        <w:ind w:left="360"/>
        <w:rPr>
          <w:b/>
          <w:bCs/>
          <w:color w:val="000000"/>
          <w:sz w:val="22"/>
          <w:szCs w:val="22"/>
        </w:rPr>
      </w:pPr>
    </w:p>
    <w:p w14:paraId="37E95102" w14:textId="77777777" w:rsidR="00D10ACE" w:rsidRDefault="00524561" w:rsidP="00D10ACE">
      <w:pPr>
        <w:shd w:val="clear" w:color="auto" w:fill="FFFFFF"/>
        <w:tabs>
          <w:tab w:val="left" w:pos="614"/>
        </w:tabs>
        <w:spacing w:before="202"/>
        <w:ind w:left="360"/>
        <w:rPr>
          <w:b/>
          <w:bCs/>
          <w:color w:val="000000"/>
          <w:sz w:val="22"/>
          <w:szCs w:val="22"/>
        </w:rPr>
      </w:pPr>
    </w:p>
    <w:p w14:paraId="0CD58C9A" w14:textId="77777777" w:rsidR="00D10ACE" w:rsidRDefault="00524561" w:rsidP="00D10ACE">
      <w:pPr>
        <w:shd w:val="clear" w:color="auto" w:fill="FFFFFF"/>
        <w:tabs>
          <w:tab w:val="left" w:pos="614"/>
        </w:tabs>
        <w:spacing w:before="202"/>
        <w:ind w:left="360"/>
        <w:rPr>
          <w:b/>
          <w:bCs/>
          <w:color w:val="000000"/>
          <w:sz w:val="22"/>
          <w:szCs w:val="22"/>
        </w:rPr>
      </w:pPr>
    </w:p>
    <w:p w14:paraId="777F9F5F" w14:textId="77777777" w:rsidR="00D10ACE" w:rsidRDefault="00524561" w:rsidP="00D10ACE">
      <w:pPr>
        <w:shd w:val="clear" w:color="auto" w:fill="FFFFFF"/>
        <w:tabs>
          <w:tab w:val="left" w:pos="614"/>
        </w:tabs>
        <w:spacing w:before="202"/>
        <w:ind w:left="360"/>
        <w:rPr>
          <w:b/>
          <w:bCs/>
          <w:color w:val="000000"/>
          <w:sz w:val="22"/>
          <w:szCs w:val="22"/>
        </w:rPr>
      </w:pPr>
    </w:p>
    <w:p w14:paraId="7611FEE3" w14:textId="77777777" w:rsidR="00D10ACE" w:rsidRPr="00613293" w:rsidRDefault="00E4211D" w:rsidP="00D10ACE">
      <w:pPr>
        <w:shd w:val="clear" w:color="auto" w:fill="FFFFFF"/>
        <w:tabs>
          <w:tab w:val="left" w:pos="614"/>
        </w:tabs>
        <w:spacing w:before="202"/>
        <w:ind w:left="360"/>
      </w:pPr>
      <w:r w:rsidRPr="00613293">
        <w:rPr>
          <w:b/>
          <w:bCs/>
          <w:color w:val="000000"/>
          <w:sz w:val="22"/>
          <w:szCs w:val="22"/>
        </w:rPr>
        <w:t>a.</w:t>
      </w:r>
      <w:r w:rsidRPr="00613293">
        <w:rPr>
          <w:rFonts w:ascii="Times New Roman" w:cs="Times New Roman"/>
          <w:b/>
          <w:bCs/>
          <w:color w:val="000000"/>
          <w:sz w:val="22"/>
          <w:szCs w:val="22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 xml:space="preserve">Find the measures of the remote interior angles for </w:t>
      </w:r>
      <w:r w:rsidRPr="00613293">
        <w:rPr>
          <w:rFonts w:ascii="Times New Roman" w:hAnsi="Times New Roman" w:cs="Times New Roman"/>
          <w:i/>
          <w:iCs/>
          <w:color w:val="000000"/>
          <w:sz w:val="22"/>
          <w:szCs w:val="22"/>
        </w:rPr>
        <w:sym w:font="Symbol" w:char="F0D0"/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>R.</w:t>
      </w:r>
    </w:p>
    <w:p w14:paraId="2B6C4294" w14:textId="77777777" w:rsidR="00D10ACE" w:rsidRPr="00613293" w:rsidRDefault="00E4211D" w:rsidP="00D10ACE">
      <w:pPr>
        <w:shd w:val="clear" w:color="auto" w:fill="FFFFFF"/>
        <w:tabs>
          <w:tab w:val="left" w:pos="614"/>
        </w:tabs>
        <w:spacing w:before="264"/>
        <w:ind w:left="360"/>
      </w:pPr>
      <w:r w:rsidRPr="00613293">
        <w:rPr>
          <w:b/>
          <w:bCs/>
          <w:color w:val="000000"/>
          <w:sz w:val="22"/>
          <w:szCs w:val="22"/>
        </w:rPr>
        <w:t>b.</w:t>
      </w:r>
      <w:r w:rsidRPr="00613293">
        <w:rPr>
          <w:rFonts w:ascii="Times New Roman" w:cs="Times New Roman"/>
          <w:b/>
          <w:bCs/>
          <w:color w:val="000000"/>
          <w:sz w:val="22"/>
          <w:szCs w:val="22"/>
        </w:rPr>
        <w:t xml:space="preserve"> </w:t>
      </w:r>
      <w:r w:rsidRPr="00613293">
        <w:rPr>
          <w:rFonts w:ascii="Times New Roman" w:cs="Times New Roman"/>
          <w:color w:val="000000"/>
          <w:sz w:val="22"/>
          <w:szCs w:val="22"/>
        </w:rPr>
        <w:t xml:space="preserve">Find </w:t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Pr="00613293">
        <w:rPr>
          <w:rFonts w:ascii="Times New Roman" w:hAnsi="Times New Roman" w:cs="Times New Roman"/>
          <w:i/>
          <w:iCs/>
          <w:color w:val="000000"/>
          <w:sz w:val="22"/>
          <w:szCs w:val="22"/>
        </w:rPr>
        <w:sym w:font="Symbol" w:char="F0D0"/>
      </w:r>
      <w:r w:rsidRPr="00613293">
        <w:rPr>
          <w:rFonts w:ascii="Times New Roman" w:cs="Times New Roman"/>
          <w:i/>
          <w:iCs/>
          <w:color w:val="000000"/>
          <w:sz w:val="22"/>
          <w:szCs w:val="22"/>
        </w:rPr>
        <w:t>R.</w:t>
      </w:r>
    </w:p>
    <w:p w14:paraId="101F4566" w14:textId="77777777" w:rsidR="00D10ACE" w:rsidRPr="00613293" w:rsidRDefault="00524561" w:rsidP="00D10ACE">
      <w:pPr>
        <w:shd w:val="clear" w:color="auto" w:fill="FFFFFF"/>
        <w:tabs>
          <w:tab w:val="left" w:pos="600"/>
        </w:tabs>
        <w:spacing w:before="254"/>
        <w:ind w:left="360"/>
        <w:sectPr w:rsidR="00D10ACE" w:rsidRPr="00613293">
          <w:type w:val="continuous"/>
          <w:pgSz w:w="11909" w:h="16834"/>
          <w:pgMar w:top="1059" w:right="3946" w:bottom="360" w:left="1670" w:header="720" w:footer="720" w:gutter="0"/>
          <w:cols w:space="60"/>
          <w:noEndnote/>
        </w:sectPr>
      </w:pPr>
    </w:p>
    <w:p w14:paraId="1AB61A92" w14:textId="77777777" w:rsidR="00D10ACE" w:rsidRPr="00613293" w:rsidRDefault="00E4211D" w:rsidP="00D10ACE">
      <w:pPr>
        <w:shd w:val="clear" w:color="auto" w:fill="FFFFFF"/>
        <w:spacing w:before="192"/>
        <w:ind w:left="43"/>
      </w:pPr>
      <w:r w:rsidRPr="00613293">
        <w:rPr>
          <w:rFonts w:ascii="Times New Roman" w:hAnsi="Times New Roman" w:cs="Times New Roman"/>
          <w:b/>
          <w:bCs/>
          <w:color w:val="000000"/>
          <w:sz w:val="22"/>
          <w:szCs w:val="22"/>
        </w:rPr>
        <w:t>Find each missing angle measure.</w:t>
      </w:r>
    </w:p>
    <w:p w14:paraId="57261593" w14:textId="568DA361" w:rsidR="00D10ACE" w:rsidRPr="00817F41" w:rsidRDefault="00E4211D" w:rsidP="00D10ACE">
      <w:pPr>
        <w:spacing w:before="200"/>
        <w:ind w:right="2296"/>
        <w:rPr>
          <w:b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736635D1" wp14:editId="332B7A41">
            <wp:simplePos x="0" y="0"/>
            <wp:positionH relativeFrom="column">
              <wp:posOffset>2967355</wp:posOffset>
            </wp:positionH>
            <wp:positionV relativeFrom="paragraph">
              <wp:posOffset>98425</wp:posOffset>
            </wp:positionV>
            <wp:extent cx="982345" cy="81216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931" r="5048" b="46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920" behindDoc="0" locked="0" layoutInCell="1" allowOverlap="1" wp14:anchorId="25FDD5AC" wp14:editId="15FAFAF5">
            <wp:simplePos x="0" y="0"/>
            <wp:positionH relativeFrom="column">
              <wp:posOffset>230505</wp:posOffset>
            </wp:positionH>
            <wp:positionV relativeFrom="paragraph">
              <wp:posOffset>125730</wp:posOffset>
            </wp:positionV>
            <wp:extent cx="1828800" cy="62801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15" t="3351" r="52077" b="23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</w:t>
      </w:r>
      <w:r w:rsidRPr="00817F41">
        <w:rPr>
          <w:b/>
        </w:rPr>
        <w:t>1</w:t>
      </w:r>
      <w:r w:rsidR="00524561">
        <w:rPr>
          <w:b/>
        </w:rPr>
        <w:t>3</w:t>
      </w:r>
      <w:r w:rsidRPr="00817F41">
        <w:rPr>
          <w:b/>
        </w:rPr>
        <w:t>.</w:t>
      </w:r>
      <w:r>
        <w:rPr>
          <w:b/>
        </w:rPr>
        <w:t xml:space="preserve">                                                                       1</w:t>
      </w:r>
      <w:r w:rsidR="00524561">
        <w:rPr>
          <w:b/>
        </w:rPr>
        <w:t>4</w:t>
      </w:r>
      <w:r>
        <w:rPr>
          <w:b/>
        </w:rPr>
        <w:t>.</w:t>
      </w:r>
      <w:r w:rsidRPr="00410FE5">
        <w:t xml:space="preserve"> </w:t>
      </w:r>
      <w:r w:rsidRPr="00E10588">
        <w:t xml:space="preserve"> </w:t>
      </w:r>
    </w:p>
    <w:p w14:paraId="6B168DA1" w14:textId="77777777" w:rsidR="00D10ACE" w:rsidRDefault="00524561" w:rsidP="00D10ACE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14:paraId="5B444289" w14:textId="77777777" w:rsidR="00D10ACE" w:rsidRDefault="00524561" w:rsidP="00D10ACE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14:paraId="64B97515" w14:textId="77777777" w:rsidR="00D10ACE" w:rsidRDefault="00524561" w:rsidP="00D10ACE">
      <w:pPr>
        <w:shd w:val="clear" w:color="auto" w:fill="FFFFFF"/>
        <w:spacing w:before="115" w:line="283" w:lineRule="exact"/>
        <w:ind w:left="427" w:right="1210" w:hanging="365"/>
        <w:rPr>
          <w:b/>
          <w:bCs/>
          <w:color w:val="000000"/>
        </w:rPr>
      </w:pPr>
    </w:p>
    <w:p w14:paraId="39CD9560" w14:textId="28D07C79" w:rsidR="00D10ACE" w:rsidRPr="00613293" w:rsidRDefault="00E4211D" w:rsidP="00D10ACE">
      <w:pPr>
        <w:shd w:val="clear" w:color="auto" w:fill="FFFFFF"/>
        <w:spacing w:before="115" w:line="283" w:lineRule="exact"/>
        <w:ind w:left="427" w:right="1210" w:hanging="365"/>
      </w:pPr>
      <w:r w:rsidRPr="00613293">
        <w:rPr>
          <w:b/>
          <w:bCs/>
          <w:color w:val="000000"/>
        </w:rPr>
        <w:t>1</w:t>
      </w:r>
      <w:r w:rsidR="00524561">
        <w:rPr>
          <w:b/>
          <w:bCs/>
          <w:color w:val="000000"/>
        </w:rPr>
        <w:t>5</w:t>
      </w:r>
      <w:bookmarkStart w:id="2" w:name="_GoBack"/>
      <w:bookmarkEnd w:id="2"/>
      <w:r w:rsidRPr="00613293">
        <w:rPr>
          <w:b/>
          <w:bCs/>
          <w:color w:val="000000"/>
        </w:rPr>
        <w:t>.</w:t>
      </w:r>
      <w:r w:rsidRPr="00613293">
        <w:rPr>
          <w:b/>
          <w:bCs/>
          <w:color w:val="000000"/>
          <w:sz w:val="22"/>
          <w:szCs w:val="22"/>
        </w:rPr>
        <w:t xml:space="preserve"> Reasoning </w:t>
      </w:r>
      <w:r w:rsidRPr="00613293">
        <w:rPr>
          <w:rFonts w:ascii="Times New Roman" w:cs="Times New Roman"/>
          <w:color w:val="000000"/>
          <w:sz w:val="22"/>
          <w:szCs w:val="22"/>
        </w:rPr>
        <w:t>Two angles of a triangle measure 53 and 39. What is the measure of the largest exterior angle of the triangle? Explain.</w:t>
      </w:r>
    </w:p>
    <w:p w14:paraId="1EA1E685" w14:textId="5B3F79FA" w:rsidR="00D10ACE" w:rsidRPr="00613293" w:rsidRDefault="00524561" w:rsidP="00D10ACE">
      <w:pPr>
        <w:shd w:val="clear" w:color="auto" w:fill="FFFFFF"/>
        <w:jc w:val="center"/>
        <w:rPr>
          <w:sz w:val="22"/>
          <w:szCs w:val="22"/>
        </w:rPr>
      </w:pPr>
    </w:p>
    <w:sectPr w:rsidR="00D10ACE" w:rsidRPr="00613293">
      <w:type w:val="continuous"/>
      <w:pgSz w:w="11909" w:h="16834"/>
      <w:pgMar w:top="1059" w:right="1292" w:bottom="360" w:left="1588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82415E"/>
    <w:multiLevelType w:val="singleLevel"/>
    <w:tmpl w:val="D0F4CFBC"/>
    <w:lvl w:ilvl="0">
      <w:start w:val="11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2AAC"/>
    <w:rsid w:val="003B2F1A"/>
    <w:rsid w:val="00524561"/>
    <w:rsid w:val="00C32AAC"/>
    <w:rsid w:val="00E421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666EB555"/>
  <w14:defaultImageDpi w14:val="300"/>
  <w15:docId w15:val="{D39AF022-F8C6-4751-85AF-C92FFDB4F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D10ACE"/>
    <w:rPr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211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11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emf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emf"/><Relationship Id="rId5" Type="http://schemas.openxmlformats.org/officeDocument/2006/relationships/image" Target="media/image1.png"/><Relationship Id="rId15" Type="http://schemas.openxmlformats.org/officeDocument/2006/relationships/image" Target="media/image9.emf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7</TotalTime>
  <Pages>2</Pages>
  <Words>194</Words>
  <Characters>111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42_hsm11gmtr_0305.indd</vt:lpstr>
    </vt:vector>
  </TitlesOfParts>
  <Company/>
  <LinksUpToDate>false</LinksUpToDate>
  <CharactersWithSpaces>1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42_hsm11gmtr_0305.indd</dc:title>
  <dc:subject/>
  <dc:creator>sd176</dc:creator>
  <cp:keywords/>
  <dc:description/>
  <cp:lastModifiedBy>Cress, Aaron</cp:lastModifiedBy>
  <cp:revision>3</cp:revision>
  <dcterms:created xsi:type="dcterms:W3CDTF">2018-11-01T01:46:00Z</dcterms:created>
  <dcterms:modified xsi:type="dcterms:W3CDTF">2018-11-01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